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214E" w:rsidRDefault="00D9214E" w:rsidP="004E5BE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4E5BEE" w:rsidRPr="00B016C2" w:rsidRDefault="004E5BEE" w:rsidP="004E5BE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D9214E">
        <w:rPr>
          <w:rFonts w:ascii="Times New Roman" w:eastAsia="Calibri" w:hAnsi="Times New Roman" w:cs="Times New Roman"/>
          <w:sz w:val="24"/>
          <w:szCs w:val="24"/>
        </w:rPr>
        <w:t>базовый</w:t>
      </w:r>
      <w:r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4E5BEE" w:rsidRPr="00B016C2" w:rsidRDefault="004E5BEE" w:rsidP="004E5BE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10 класс</w:t>
      </w:r>
    </w:p>
    <w:p w:rsidR="004E5BEE" w:rsidRPr="007F45EE" w:rsidRDefault="004E5BEE" w:rsidP="004E5BE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№6 по теме </w:t>
      </w:r>
    </w:p>
    <w:p w:rsidR="004E5BEE" w:rsidRPr="007F45EE" w:rsidRDefault="004E5BEE" w:rsidP="004E5BE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F45EE">
        <w:rPr>
          <w:rFonts w:ascii="Times New Roman" w:eastAsia="Calibri" w:hAnsi="Times New Roman" w:cs="Times New Roman"/>
          <w:b/>
          <w:sz w:val="24"/>
          <w:szCs w:val="24"/>
        </w:rPr>
        <w:t>«Тригонометрические функции числового аргумента»</w:t>
      </w:r>
    </w:p>
    <w:p w:rsidR="004E5BEE" w:rsidRPr="007F45EE" w:rsidRDefault="004E5BEE" w:rsidP="004E5BE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ayout w:type="fixed"/>
        <w:tblLook w:val="04A0" w:firstRow="1" w:lastRow="0" w:firstColumn="1" w:lastColumn="0" w:noHBand="0" w:noVBand="1"/>
      </w:tblPr>
      <w:tblGrid>
        <w:gridCol w:w="800"/>
        <w:gridCol w:w="8267"/>
      </w:tblGrid>
      <w:tr w:rsidR="004E5BEE" w:rsidRPr="007F45EE" w:rsidTr="005B4443">
        <w:tc>
          <w:tcPr>
            <w:tcW w:w="800" w:type="dxa"/>
          </w:tcPr>
          <w:p w:rsidR="004E5BEE" w:rsidRPr="007F45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67" w:type="dxa"/>
          </w:tcPr>
          <w:p w:rsidR="004E5BEE" w:rsidRPr="007F45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4E5BEE" w:rsidRPr="007F45EE" w:rsidTr="005B4443">
        <w:tc>
          <w:tcPr>
            <w:tcW w:w="800" w:type="dxa"/>
          </w:tcPr>
          <w:p w:rsidR="004E5BEE" w:rsidRPr="007F45EE" w:rsidRDefault="004E5BEE" w:rsidP="005B444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FA2576" w:rsidRDefault="00FA2576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4E5BEE" w:rsidRPr="007F45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4E5BEE" w:rsidRPr="007F45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bookmarkStart w:id="0" w:name="_GoBack"/>
            <w:r w:rsidR="00CB144C" w:rsidRPr="007F45E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28.25pt;height:20.25pt" o:ole="">
                  <v:imagedata r:id="rId7" o:title=""/>
                </v:shape>
                <o:OLEObject Type="Embed" ProgID="Equation.DSMT4" ShapeID="_x0000_i1033" DrawAspect="Content" ObjectID="_1519742746" r:id="rId8"/>
              </w:object>
            </w:r>
            <w:bookmarkEnd w:id="0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864C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25" type="#_x0000_t75" style="width:54.75pt;height:30.75pt" o:ole="">
                  <v:imagedata r:id="rId9" o:title=""/>
                </v:shape>
                <o:OLEObject Type="Embed" ProgID="Equation.DSMT4" ShapeID="_x0000_i1025" DrawAspect="Content" ObjectID="_1519742747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E5BEE" w:rsidRPr="007F45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60"/>
                <w:sz w:val="24"/>
                <w:szCs w:val="24"/>
              </w:rPr>
              <w:object w:dxaOrig="4599" w:dyaOrig="1320">
                <v:shape id="_x0000_i1026" type="#_x0000_t75" style="width:230.25pt;height:66pt" o:ole="">
                  <v:imagedata r:id="rId11" o:title=""/>
                </v:shape>
                <o:OLEObject Type="Embed" ProgID="Equation.DSMT4" ShapeID="_x0000_i1026" DrawAspect="Content" ObjectID="_1519742748" r:id="rId1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4E5BEE" w:rsidRPr="007F45EE" w:rsidTr="005B4443">
        <w:tc>
          <w:tcPr>
            <w:tcW w:w="800" w:type="dxa"/>
          </w:tcPr>
          <w:p w:rsidR="004E5BEE" w:rsidRPr="007F45EE" w:rsidRDefault="004E5BEE" w:rsidP="005B444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FA2576" w:rsidRDefault="00FA2576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4E5BEE" w:rsidRPr="007F45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</w:p>
          <w:p w:rsidR="004E5B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864CF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4000" w:dyaOrig="480">
                <v:shape id="_x0000_i1027" type="#_x0000_t75" style="width:200.25pt;height:23.25pt" o:ole="">
                  <v:imagedata r:id="rId13" o:title=""/>
                </v:shape>
                <o:OLEObject Type="Embed" ProgID="Equation.DSMT4" ShapeID="_x0000_i1027" DrawAspect="Content" ObjectID="_1519742749" r:id="rId1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A2576" w:rsidRPr="007F45EE" w:rsidRDefault="00FA2576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E5BEE" w:rsidRPr="007F45EE" w:rsidTr="005B4443">
        <w:tc>
          <w:tcPr>
            <w:tcW w:w="800" w:type="dxa"/>
          </w:tcPr>
          <w:p w:rsidR="004E5BEE" w:rsidRPr="007F45EE" w:rsidRDefault="004E5BEE" w:rsidP="005B444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4E5B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600" w:dyaOrig="620">
                <v:shape id="_x0000_i1028" type="#_x0000_t75" style="width:129.75pt;height:30.75pt" o:ole="">
                  <v:imagedata r:id="rId15" o:title=""/>
                </v:shape>
                <o:OLEObject Type="Embed" ProgID="Equation.DSMT4" ShapeID="_x0000_i1028" DrawAspect="Content" ObjectID="_1519742750" r:id="rId1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029" type="#_x0000_t75" style="width:32.25pt;height:12.75pt" o:ole="">
                  <v:imagedata r:id="rId17" o:title=""/>
                </v:shape>
                <o:OLEObject Type="Embed" ProgID="Equation.DSMT4" ShapeID="_x0000_i1029" DrawAspect="Content" ObjectID="_1519742751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864C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030" type="#_x0000_t75" style="width:36.75pt;height:15.75pt" o:ole="">
                  <v:imagedata r:id="rId19" o:title=""/>
                </v:shape>
                <o:OLEObject Type="Embed" ProgID="Equation.DSMT4" ShapeID="_x0000_i1030" DrawAspect="Content" ObjectID="_1519742752" r:id="rId2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E5B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31" type="#_x0000_t75" style="width:36.75pt;height:14.25pt" o:ole="">
                  <v:imagedata r:id="rId21" o:title=""/>
                </v:shape>
                <o:OLEObject Type="Embed" ProgID="Equation.DSMT4" ShapeID="_x0000_i1031" DrawAspect="Content" ObjectID="_1519742753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A2576" w:rsidRPr="007F45EE" w:rsidRDefault="00FA2576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E5BEE" w:rsidRPr="007F45EE" w:rsidTr="005B4443">
        <w:tc>
          <w:tcPr>
            <w:tcW w:w="800" w:type="dxa"/>
          </w:tcPr>
          <w:p w:rsidR="004E5BEE" w:rsidRPr="007F45EE" w:rsidRDefault="004E5BEE" w:rsidP="005B444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FA2576" w:rsidRDefault="00FA2576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4E5BEE" w:rsidRDefault="004E5BEE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остройте график функции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E169C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120" w:dyaOrig="620">
                <v:shape id="_x0000_i1032" type="#_x0000_t75" style="width:156pt;height:30.75pt" o:ole="">
                  <v:imagedata r:id="rId23" o:title=""/>
                </v:shape>
                <o:OLEObject Type="Embed" ProgID="Equation.DSMT4" ShapeID="_x0000_i1032" DrawAspect="Content" ObjectID="_1519742754" r:id="rId2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A2576" w:rsidRPr="007F45EE" w:rsidRDefault="00FA2576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4E5BEE" w:rsidRPr="007F45EE" w:rsidRDefault="004E5BEE" w:rsidP="004E5BE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4E5BEE" w:rsidRPr="007F45EE" w:rsidRDefault="004E5BEE" w:rsidP="004E5BE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D5C7C" w:rsidRDefault="000D5C7C" w:rsidP="004E5BEE"/>
    <w:sectPr w:rsidR="000D5C7C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51FD" w:rsidRDefault="009C51FD" w:rsidP="00D9214E">
      <w:pPr>
        <w:spacing w:after="0" w:line="240" w:lineRule="auto"/>
      </w:pPr>
      <w:r>
        <w:separator/>
      </w:r>
    </w:p>
  </w:endnote>
  <w:endnote w:type="continuationSeparator" w:id="0">
    <w:p w:rsidR="009C51FD" w:rsidRDefault="009C51FD" w:rsidP="00D921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51FD" w:rsidRDefault="009C51FD" w:rsidP="00D9214E">
      <w:pPr>
        <w:spacing w:after="0" w:line="240" w:lineRule="auto"/>
      </w:pPr>
      <w:r>
        <w:separator/>
      </w:r>
    </w:p>
  </w:footnote>
  <w:footnote w:type="continuationSeparator" w:id="0">
    <w:p w:rsidR="009C51FD" w:rsidRDefault="009C51FD" w:rsidP="00D921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214E" w:rsidRDefault="00D9214E">
    <w:pPr>
      <w:pStyle w:val="a6"/>
    </w:pPr>
    <w:r>
      <w:ptab w:relativeTo="margin" w:alignment="center" w:leader="none"/>
    </w:r>
    <w:r>
      <w:t>МБОУ «Гвардейская школа-гимназия №2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48266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5BEE"/>
    <w:rsid w:val="000D5C7C"/>
    <w:rsid w:val="002114A7"/>
    <w:rsid w:val="004E5BEE"/>
    <w:rsid w:val="008E402F"/>
    <w:rsid w:val="009C51FD"/>
    <w:rsid w:val="00CB144C"/>
    <w:rsid w:val="00D9214E"/>
    <w:rsid w:val="00FA2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CA1049F-10C8-4D75-9704-4748514A7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5B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4E5BE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4E5B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9214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9214E"/>
    <w:rPr>
      <w:rFonts w:ascii="Segoe UI" w:hAnsi="Segoe UI" w:cs="Segoe U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921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9214E"/>
  </w:style>
  <w:style w:type="paragraph" w:styleId="a8">
    <w:name w:val="footer"/>
    <w:basedOn w:val="a"/>
    <w:link w:val="a9"/>
    <w:uiPriority w:val="99"/>
    <w:unhideWhenUsed/>
    <w:rsid w:val="00D921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921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1</Words>
  <Characters>464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16-03-14T15:50:00Z</cp:lastPrinted>
  <dcterms:created xsi:type="dcterms:W3CDTF">2016-03-14T15:47:00Z</dcterms:created>
  <dcterms:modified xsi:type="dcterms:W3CDTF">2016-03-17T14:59:00Z</dcterms:modified>
</cp:coreProperties>
</file>